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77" r:id="rId12"/>
    <p:sldId id="268" r:id="rId13"/>
    <p:sldId id="269" r:id="rId14"/>
    <p:sldId id="270" r:id="rId15"/>
    <p:sldId id="271" r:id="rId16"/>
    <p:sldId id="272" r:id="rId17"/>
    <p:sldId id="274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06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4F3A51-864A-44F7-B8F0-287797EBA982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9CB62-E58F-49B9-997F-93A46AB7CE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4568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9CB62-E58F-49B9-997F-93A46AB7CE45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3779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26/09/2018</a:t>
            </a:fld>
            <a:endParaRPr lang="en-GB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mp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tmp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9" Type="http://schemas.openxmlformats.org/officeDocument/2006/relationships/image" Target="../media/image52.png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4723" y="780987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R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a </a:t>
            </a:r>
            <a:r>
              <a:rPr lang="sr-Latn-R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nog optimalnog regulatora i servo regulatora za upravljanje kolicima sa inverznim klatnom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1830" y="4149080"/>
            <a:ext cx="250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kol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ti</a:t>
            </a:r>
            <a:r>
              <a:rPr lang="sr-Latn-B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0192" y="4149079"/>
            <a:ext cx="250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lomski Rad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65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zultati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a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vratni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</a:t>
            </a:r>
            <a:r>
              <a:rPr lang="sr-Latn-BA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8892480" cy="480773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09369"/>
              </p:ext>
            </p:extLst>
          </p:nvPr>
        </p:nvGraphicFramePr>
        <p:xfrm>
          <a:off x="5940152" y="5373216"/>
          <a:ext cx="1897236" cy="132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1346040" imgH="1054080" progId="Equation.DSMT4">
                  <p:embed/>
                </p:oleObj>
              </mc:Choice>
              <mc:Fallback>
                <p:oleObj name="Equation" r:id="rId4" imgW="13460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2" y="5373216"/>
                        <a:ext cx="1897236" cy="132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1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64488" cy="530116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14858"/>
              </p:ext>
            </p:extLst>
          </p:nvPr>
        </p:nvGraphicFramePr>
        <p:xfrm>
          <a:off x="5436096" y="5157192"/>
          <a:ext cx="250507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1777680" imgH="1054080" progId="Equation.DSMT4">
                  <p:embed/>
                </p:oleObj>
              </mc:Choice>
              <mc:Fallback>
                <p:oleObj name="Equation" r:id="rId4" imgW="177768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157192"/>
                        <a:ext cx="250507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616" y="5229200"/>
            <a:ext cx="3744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ziv sistema koji se postiže primenom linearnog regulatora sa povratnim dejstvom nije zadovoljavajući.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84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r>
              <a:rPr lang="en-GB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</a:t>
            </a:r>
            <a:r>
              <a:rPr lang="sr-Latn-BA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z</a:t>
            </a:r>
            <a:r>
              <a:rPr lang="en-GB" sz="1600" b="1" dirty="0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ltati</a:t>
            </a:r>
            <a:r>
              <a:rPr lang="en-GB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en-GB" sz="1600" b="1" dirty="0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avljanj</a:t>
            </a:r>
            <a:r>
              <a:rPr lang="sr-Latn-BA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</a:t>
            </a:r>
            <a:r>
              <a:rPr lang="en-GB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stemom</a:t>
            </a:r>
            <a:r>
              <a:rPr lang="en-GB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imenom</a:t>
            </a:r>
            <a:r>
              <a:rPr lang="en-GB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inearnog</a:t>
            </a:r>
            <a:r>
              <a:rPr lang="en-GB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servo </a:t>
            </a:r>
            <a:r>
              <a:rPr lang="en-GB" sz="1600" b="1" dirty="0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gulatora</a:t>
            </a:r>
            <a:r>
              <a:rPr lang="sr-Latn-BA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sa konstantnim linearnim pojačanjem promenljive stanja i izlaznom funkcijom kola </a:t>
            </a:r>
            <a:r>
              <a:rPr lang="sr-Latn-BA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ekompenzacije: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59" y="989960"/>
            <a:ext cx="8820472" cy="49593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197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641"/>
            <a:ext cx="8229600" cy="51125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403648" y="540517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ziv sistema koji se postiže primenom linearnog servo regulatora je zadovoljavajući.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08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5760640"/>
          </a:xfrm>
        </p:spPr>
        <p:txBody>
          <a:bodyPr>
            <a:normAutofit/>
          </a:bodyPr>
          <a:lstStyle/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učaju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ravljanja primenom vrem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i zavisnog linearnog servo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ra, postigao bi se identičan odziv, ali je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rebno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šiti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edeće Rikatijeve jednačine:</a:t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98800"/>
              </p:ext>
            </p:extLst>
          </p:nvPr>
        </p:nvGraphicFramePr>
        <p:xfrm>
          <a:off x="899592" y="1196752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8"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196752"/>
                        <a:ext cx="264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8337"/>
              </p:ext>
            </p:extLst>
          </p:nvPr>
        </p:nvGraphicFramePr>
        <p:xfrm>
          <a:off x="899592" y="1484784"/>
          <a:ext cx="467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" name="Equation" r:id="rId5" imgW="4673520" imgH="279360" progId="Equation.DSMT4">
                  <p:embed/>
                </p:oleObj>
              </mc:Choice>
              <mc:Fallback>
                <p:oleObj name="Equation" r:id="rId5" imgW="46735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467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5849"/>
              </p:ext>
            </p:extLst>
          </p:nvPr>
        </p:nvGraphicFramePr>
        <p:xfrm>
          <a:off x="899592" y="1772816"/>
          <a:ext cx="441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" name="Equation" r:id="rId7" imgW="4419360" imgH="279360" progId="Equation.DSMT4">
                  <p:embed/>
                </p:oleObj>
              </mc:Choice>
              <mc:Fallback>
                <p:oleObj name="Equation" r:id="rId7" imgW="441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72816"/>
                        <a:ext cx="441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97732"/>
              </p:ext>
            </p:extLst>
          </p:nvPr>
        </p:nvGraphicFramePr>
        <p:xfrm>
          <a:off x="899592" y="2060848"/>
          <a:ext cx="294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" name="Equation" r:id="rId9" imgW="2946240" imgH="279360" progId="Equation.DSMT4">
                  <p:embed/>
                </p:oleObj>
              </mc:Choice>
              <mc:Fallback>
                <p:oleObj name="Equation" r:id="rId9" imgW="29462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294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67949"/>
              </p:ext>
            </p:extLst>
          </p:nvPr>
        </p:nvGraphicFramePr>
        <p:xfrm>
          <a:off x="899592" y="2348880"/>
          <a:ext cx="425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" name="Equation" r:id="rId11" imgW="4254480" imgH="279360" progId="Equation.DSMT4">
                  <p:embed/>
                </p:oleObj>
              </mc:Choice>
              <mc:Fallback>
                <p:oleObj name="Equation" r:id="rId11" imgW="4254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425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47378"/>
              </p:ext>
            </p:extLst>
          </p:nvPr>
        </p:nvGraphicFramePr>
        <p:xfrm>
          <a:off x="899592" y="2636912"/>
          <a:ext cx="657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" name="Equation" r:id="rId13" imgW="6578280" imgH="279360" progId="Equation.DSMT4">
                  <p:embed/>
                </p:oleObj>
              </mc:Choice>
              <mc:Fallback>
                <p:oleObj name="Equation" r:id="rId13" imgW="65782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657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78205"/>
              </p:ext>
            </p:extLst>
          </p:nvPr>
        </p:nvGraphicFramePr>
        <p:xfrm>
          <a:off x="899592" y="2924944"/>
          <a:ext cx="511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" name="Equation" r:id="rId15" imgW="5117760" imgH="279360" progId="Equation.DSMT4">
                  <p:embed/>
                </p:oleObj>
              </mc:Choice>
              <mc:Fallback>
                <p:oleObj name="Equation" r:id="rId15" imgW="51177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24944"/>
                        <a:ext cx="511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75813"/>
              </p:ext>
            </p:extLst>
          </p:nvPr>
        </p:nvGraphicFramePr>
        <p:xfrm>
          <a:off x="899592" y="3501008"/>
          <a:ext cx="496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" name="Equation" r:id="rId17" imgW="4965480" imgH="279360" progId="Equation.DSMT4">
                  <p:embed/>
                </p:oleObj>
              </mc:Choice>
              <mc:Fallback>
                <p:oleObj name="Equation" r:id="rId17" imgW="4965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01008"/>
                        <a:ext cx="496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35423"/>
              </p:ext>
            </p:extLst>
          </p:nvPr>
        </p:nvGraphicFramePr>
        <p:xfrm>
          <a:off x="899592" y="3212976"/>
          <a:ext cx="441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" name="Equation" r:id="rId19" imgW="4419360" imgH="279360" progId="Equation.DSMT4">
                  <p:embed/>
                </p:oleObj>
              </mc:Choice>
              <mc:Fallback>
                <p:oleObj name="Equation" r:id="rId19" imgW="441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441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02897"/>
              </p:ext>
            </p:extLst>
          </p:nvPr>
        </p:nvGraphicFramePr>
        <p:xfrm>
          <a:off x="899592" y="3789040"/>
          <a:ext cx="260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" name="Equation" r:id="rId21" imgW="2603160" imgH="279360" progId="Equation.DSMT4">
                  <p:embed/>
                </p:oleObj>
              </mc:Choice>
              <mc:Fallback>
                <p:oleObj name="Equation" r:id="rId21" imgW="26031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260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97456"/>
              </p:ext>
            </p:extLst>
          </p:nvPr>
        </p:nvGraphicFramePr>
        <p:xfrm>
          <a:off x="899592" y="4077072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23" imgW="3174840" imgH="291960" progId="Equation.DSMT4">
                  <p:embed/>
                </p:oleObj>
              </mc:Choice>
              <mc:Fallback>
                <p:oleObj name="Equation" r:id="rId23" imgW="317484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77072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65902"/>
              </p:ext>
            </p:extLst>
          </p:nvPr>
        </p:nvGraphicFramePr>
        <p:xfrm>
          <a:off x="899592" y="4365104"/>
          <a:ext cx="450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Equation" r:id="rId25" imgW="4508280" imgH="291960" progId="Equation.DSMT4">
                  <p:embed/>
                </p:oleObj>
              </mc:Choice>
              <mc:Fallback>
                <p:oleObj name="Equation" r:id="rId25" imgW="45082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65104"/>
                        <a:ext cx="450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67549"/>
              </p:ext>
            </p:extLst>
          </p:nvPr>
        </p:nvGraphicFramePr>
        <p:xfrm>
          <a:off x="899592" y="4941168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tion" r:id="rId27" imgW="3022560" imgH="291960" progId="Equation.DSMT4">
                  <p:embed/>
                </p:oleObj>
              </mc:Choice>
              <mc:Fallback>
                <p:oleObj name="Equation" r:id="rId27" imgW="30225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41168"/>
                        <a:ext cx="302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562"/>
              </p:ext>
            </p:extLst>
          </p:nvPr>
        </p:nvGraphicFramePr>
        <p:xfrm>
          <a:off x="899592" y="4653136"/>
          <a:ext cx="414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29" imgW="4140000" imgH="291960" progId="Equation.DSMT4">
                  <p:embed/>
                </p:oleObj>
              </mc:Choice>
              <mc:Fallback>
                <p:oleObj name="Equation" r:id="rId29" imgW="41400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136"/>
                        <a:ext cx="414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57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</a:t>
            </a:r>
            <a:r>
              <a:rPr lang="sr-Latn-BA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z</a:t>
            </a:r>
            <a:r>
              <a:rPr lang="en-GB" sz="1600" b="1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ltati</a:t>
            </a:r>
            <a:r>
              <a:rPr lang="en-GB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en-GB" sz="1600" b="1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avljanj</a:t>
            </a:r>
            <a:r>
              <a:rPr lang="sr-Latn-BA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</a:t>
            </a:r>
            <a:r>
              <a:rPr lang="en-GB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stemom</a:t>
            </a:r>
            <a:r>
              <a:rPr lang="en-GB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dirty="0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imenom</a:t>
            </a:r>
            <a:r>
              <a:rPr lang="en-GB" sz="16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ID </a:t>
            </a:r>
            <a:r>
              <a:rPr lang="en-GB" sz="1600" b="1" dirty="0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gulatora</a:t>
            </a:r>
            <a:r>
              <a:rPr lang="sr-Latn-BA" sz="16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:</a:t>
            </a:r>
            <a:endParaRPr lang="sr-Latn-BA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ko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 određivanje parametara PID regulatora nije moguće iskoristiti nijednu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u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ogledaćemo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zultate sličnog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ksperimenta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de su parametri PID regulatora određeni empirijskim načinom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103" y="1628800"/>
            <a:ext cx="7488832" cy="2376264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49" y="4149080"/>
            <a:ext cx="7560840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13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95536" y="404664"/>
            <a:ext cx="8352928" cy="45259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ako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aj sistem nije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entičan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thodno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iziranom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u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ože se sa sigurnošću reći da se primenom linearnog servo regulatora za upravljanje kolicima sa inverznim klatnom postiže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j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ać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rem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vodi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taljeno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ravljanje primenom PID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ra.</a:t>
            </a:r>
          </a:p>
          <a:p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rijski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 jednostavnije odrediti parametre linearnog servo regulatora (pogotovo suboptimalnog) nego parametre PID regulatora u ovom slučaju, zato što se upravlja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jabilni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29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/>
          <a:lstStyle/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2DA2BF"/>
              </a:buClr>
            </a:pPr>
            <a:r>
              <a:rPr lang="sr-Latn-BA" sz="1600" dirty="0">
                <a:solidFill>
                  <a:prstClr val="black"/>
                </a:solidFill>
                <a:latin typeface="Times New Roman"/>
                <a:ea typeface="Calibri"/>
              </a:rPr>
              <a:t>Izbor regulatora značajno utiče na ponašanje procesa kojim se upravlja. Iz tog razloga neophodno je poznavati osobine različitih regulatora kako bi se mogao odabrati optimalni.</a:t>
            </a:r>
            <a:endParaRPr lang="sr-Latn-BA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2DA2BF"/>
              </a:buClr>
            </a:pP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novu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kazanih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zultata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ž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ključiti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 je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godnim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dešavanjem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ara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terijumskoj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ci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ići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dovoljavajuć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našanj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a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pred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iran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lov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ođ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kazano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da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akav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alitet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cij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j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ići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asičnim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D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om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to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tič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nost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ene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nih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nih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ičnim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jabilnim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amičkim</a:t>
            </a:r>
            <a:r>
              <a:rPr lang="en-GB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ima</a:t>
            </a:r>
            <a:r>
              <a:rPr lang="en-GB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BA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Clr>
                <a:srgbClr val="2DA2BF"/>
              </a:buClr>
            </a:pP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ljnj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traživanj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lo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da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uhvati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cedure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dešavanj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ara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terijumskih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ca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 i R,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ko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se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š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še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boljšao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litet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GB" sz="1600" dirty="0"/>
              <a:t>.</a:t>
            </a:r>
            <a:endParaRPr lang="en-GB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20080"/>
          </a:xfrm>
        </p:spPr>
        <p:txBody>
          <a:bodyPr>
            <a:normAutofit/>
          </a:bodyPr>
          <a:lstStyle/>
          <a:p>
            <a:pPr algn="ctr"/>
            <a:r>
              <a:rPr lang="sr-Latn-BA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aključak</a:t>
            </a:r>
            <a:endParaRPr lang="en-GB" sz="24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07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4723" y="751643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J</a:t>
            </a:r>
            <a:endParaRPr lang="en-GB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72" y="1772816"/>
            <a:ext cx="8268855" cy="289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81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0265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ćina tehničkih sistema u savremenom inžinjerstvu imaju osobinu da se mogu projektovati i ostvariti na različite načine u zavisnosti od volje projektanta.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 se sistem mogao optimizovati, mora da bude upravljiv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rebno je tačno odrediti objekat optimizacije i kriterijume optimalnosti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tovo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od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izacij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htevaj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ematičk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d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zna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/>
          </a:bodyPr>
          <a:lstStyle/>
          <a:p>
            <a:pPr algn="ctr"/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vod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ptimalno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namičkim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stemima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ontent Placeholder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814014"/>
            <a:ext cx="7272808" cy="255920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087724" y="5517232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sr-Latn-BA" sz="1600" i="1">
                          <a:latin typeface="Cambria Math"/>
                        </a:rPr>
                        <m:t>Š</m:t>
                      </m:r>
                      <m:r>
                        <a:rPr lang="sr-Latn-BA" sz="1600" i="1">
                          <a:latin typeface="Cambria Math"/>
                        </a:rPr>
                        <m:t>𝑒𝑚𝑎𝑡𝑠𝑘𝑖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𝑝𝑟𝑖𝑘𝑎𝑧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𝑑𝑖𝑛𝑎𝑚𝑖</m:t>
                      </m:r>
                      <m:r>
                        <a:rPr lang="sr-Latn-BA" sz="1600" i="1">
                          <a:latin typeface="Cambria Math"/>
                        </a:rPr>
                        <m:t>č</m:t>
                      </m:r>
                      <m:r>
                        <a:rPr lang="sr-Latn-BA" sz="1600" i="1">
                          <a:latin typeface="Cambria Math"/>
                        </a:rPr>
                        <m:t>𝑘𝑜𝑔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𝑠𝑖𝑠𝑡𝑒𝑚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724" y="5517232"/>
                <a:ext cx="4752528" cy="346313"/>
              </a:xfrm>
              <a:prstGeom prst="rect">
                <a:avLst/>
              </a:prstGeom>
              <a:blipFill rotWithShape="1">
                <a:blip r:embed="rId3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840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810539"/>
          </a:xfrm>
        </p:spPr>
        <p:txBody>
          <a:bodyPr>
            <a:normAutofit/>
          </a:bodyPr>
          <a:lstStyle/>
          <a:p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koliko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amičk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ž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isat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o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stor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ko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teriju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alnost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da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dratni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kcijam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liku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         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a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nstruisat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n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gulator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vratni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Autofit/>
          </a:bodyPr>
          <a:lstStyle/>
          <a:p>
            <a:pPr algn="ctr"/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ptimalno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vratnim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jstvom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49107"/>
              </p:ext>
            </p:extLst>
          </p:nvPr>
        </p:nvGraphicFramePr>
        <p:xfrm>
          <a:off x="899592" y="1844824"/>
          <a:ext cx="475252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3213000" imgH="495000" progId="Equation.DSMT4">
                  <p:embed/>
                </p:oleObj>
              </mc:Choice>
              <mc:Fallback>
                <p:oleObj name="Equation" r:id="rId3" imgW="3213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844824"/>
                        <a:ext cx="4752528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455" y="3284984"/>
            <a:ext cx="5731510" cy="230425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123728" y="5604994"/>
                <a:ext cx="48269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𝐿𝑖𝑛𝑒𝑎𝑟𝑛𝑖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𝑟𝑒𝑔𝑢𝑙𝑎𝑡𝑜𝑟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𝑠𝑎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𝑝𝑜𝑣𝑟𝑎𝑡𝑛𝑖𝑚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𝑑𝑒𝑗𝑠𝑡𝑣𝑜𝑚</m:t>
                      </m:r>
                    </m:oMath>
                  </m:oMathPara>
                </a14:m>
                <a:endPara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5604994"/>
                <a:ext cx="4826917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794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6381328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bi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ni regulator sa povratnim dejstvom bio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an, referenca sistema  mora biti jednaka nuli za sve vreme upravljanja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om.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ja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	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katijeva jednačina: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šavanjem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katijeve jednačine funkcija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(t)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staje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znata, a time je moguće konstruisati linearno pojačanje promenljive stanja u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liku</a:t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e linearnog regulatora sa povratnim dejstvom: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a sistema mora biti jednaka nuli za sve vreme upravljanja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a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tojat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ućnos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enj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menljiv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a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earni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ulatori sa povratnim dejstvom su pogodni za upravljanje procesima kod kojih je cilj da odziv sistema bude konstantno u bliskoj okolini jedne odabrane radne tačke.</a:t>
            </a:r>
            <a:b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33160"/>
              </p:ext>
            </p:extLst>
          </p:nvPr>
        </p:nvGraphicFramePr>
        <p:xfrm>
          <a:off x="899592" y="1484784"/>
          <a:ext cx="129614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484784"/>
                        <a:ext cx="1296144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17265"/>
              </p:ext>
            </p:extLst>
          </p:nvPr>
        </p:nvGraphicFramePr>
        <p:xfrm>
          <a:off x="912813" y="2349500"/>
          <a:ext cx="20605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5" imgW="1968480" imgH="317160" progId="Equation.DSMT4">
                  <p:embed/>
                </p:oleObj>
              </mc:Choice>
              <mc:Fallback>
                <p:oleObj name="Equation" r:id="rId5" imgW="19684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349500"/>
                        <a:ext cx="20605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77675"/>
              </p:ext>
            </p:extLst>
          </p:nvPr>
        </p:nvGraphicFramePr>
        <p:xfrm>
          <a:off x="900113" y="3573463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7" imgW="1091880" imgH="317160" progId="Equation.DSMT4">
                  <p:embed/>
                </p:oleObj>
              </mc:Choice>
              <mc:Fallback>
                <p:oleObj name="Equation" r:id="rId7" imgW="10918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99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praćenja zadate trajektorije može se rešiti dodavanjem kola prekompenzacije na kolo linearnog regulatora sa povratnim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.</a:t>
            </a: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ovom slučaju kriterijum optimalnosti glasi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ptimalno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rvo </a:t>
            </a:r>
            <a:r>
              <a:rPr lang="en-GB" sz="24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endParaRPr lang="en-GB" sz="2400" dirty="0">
              <a:solidFill>
                <a:schemeClr val="tx1"/>
              </a:solidFill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362" y="2060848"/>
            <a:ext cx="6249273" cy="2848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12420" y="4890781"/>
                <a:ext cx="6840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BA" i="1">
                          <a:latin typeface="Cambria Math"/>
                        </a:rPr>
                        <m:t>𝐿𝑖𝑛𝑒𝑎𝑟𝑛𝑖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𝑠𝑒𝑟𝑣𝑜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𝑟𝑒𝑔𝑢𝑙𝑎𝑡𝑜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420" y="4890781"/>
                <a:ext cx="684076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2661"/>
              </p:ext>
            </p:extLst>
          </p:nvPr>
        </p:nvGraphicFramePr>
        <p:xfrm>
          <a:off x="900112" y="5516563"/>
          <a:ext cx="475200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4178160" imgH="647640" progId="Equation.DSMT4">
                  <p:embed/>
                </p:oleObj>
              </mc:Choice>
              <mc:Fallback>
                <p:oleObj name="Equation" r:id="rId5" imgW="4178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2" y="5516563"/>
                        <a:ext cx="475200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8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6840760"/>
          </a:xfrm>
        </p:spPr>
        <p:txBody>
          <a:bodyPr>
            <a:normAutofit/>
          </a:bodyPr>
          <a:lstStyle/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ja: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katijeve jednačine:</a:t>
            </a: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sr-Latn-B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šavanjem Rikatijevih jednačina,  </a:t>
            </a:r>
            <a:r>
              <a:rPr lang="sr-Latn-BA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kcije </a:t>
            </a:r>
            <a:r>
              <a:rPr lang="sr-Latn-BA" sz="1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t)</a:t>
            </a:r>
            <a:r>
              <a:rPr lang="sr-Latn-BA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       </a:t>
            </a:r>
            <a:r>
              <a:rPr lang="sr-Latn-BA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aju </a:t>
            </a:r>
            <a:r>
              <a:rPr lang="sr-Latn-BA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znate, a time je moguće</a:t>
            </a:r>
            <a:br>
              <a:rPr lang="sr-Latn-BA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rediti </a:t>
            </a:r>
            <a:r>
              <a:rPr lang="sr-Latn-BA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lano upravljanje, pri čemu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nost u odnosu na linearni regulator sa povratnim dejstvom je što zadavanje reference sistemu različite od nule neće uzrokovati preveliku grešku odziva u ustaljenom stanju.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e linearnog servo regulatora: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lazna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kcija kola prekompenzacije ne zavisi od kola linearnog regulatora sa povratnim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 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tojat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ućnos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enj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menljiv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a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2628" indent="-342900">
              <a:buFont typeface="+mj-lt"/>
              <a:buAutoNum type="arabicParenR"/>
            </a:pP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42682"/>
              </p:ext>
            </p:extLst>
          </p:nvPr>
        </p:nvGraphicFramePr>
        <p:xfrm>
          <a:off x="925513" y="692150"/>
          <a:ext cx="181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4" imgW="1815840" imgH="304560" progId="Equation.DSMT4">
                  <p:embed/>
                </p:oleObj>
              </mc:Choice>
              <mc:Fallback>
                <p:oleObj name="Equation" r:id="rId4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513" y="692150"/>
                        <a:ext cx="181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55900"/>
              </p:ext>
            </p:extLst>
          </p:nvPr>
        </p:nvGraphicFramePr>
        <p:xfrm>
          <a:off x="899592" y="1628800"/>
          <a:ext cx="212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6" imgW="2120760" imgH="317160" progId="Equation.DSMT4">
                  <p:embed/>
                </p:oleObj>
              </mc:Choice>
              <mc:Fallback>
                <p:oleObj name="Equation" r:id="rId6" imgW="2120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628800"/>
                        <a:ext cx="212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08514"/>
              </p:ext>
            </p:extLst>
          </p:nvPr>
        </p:nvGraphicFramePr>
        <p:xfrm>
          <a:off x="919163" y="2060575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163" y="2060575"/>
                        <a:ext cx="201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88295"/>
              </p:ext>
            </p:extLst>
          </p:nvPr>
        </p:nvGraphicFramePr>
        <p:xfrm>
          <a:off x="5004048" y="2636912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36912"/>
                        <a:ext cx="393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60301"/>
              </p:ext>
            </p:extLst>
          </p:nvPr>
        </p:nvGraphicFramePr>
        <p:xfrm>
          <a:off x="971600" y="328498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2" imgW="1091880" imgH="317160" progId="Equation.DSMT4">
                  <p:embed/>
                </p:oleObj>
              </mc:Choice>
              <mc:Fallback>
                <p:oleObj name="Equation" r:id="rId12" imgW="10918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84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5193"/>
              </p:ext>
            </p:extLst>
          </p:nvPr>
        </p:nvGraphicFramePr>
        <p:xfrm>
          <a:off x="971600" y="3717032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4" imgW="1168200" imgH="317160" progId="Equation.DSMT4">
                  <p:embed/>
                </p:oleObj>
              </mc:Choice>
              <mc:Fallback>
                <p:oleObj name="Equation" r:id="rId14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600" y="3717032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58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zmotrićemo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imer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alnog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ji se sastoji od inverznog klatna koje je montirano na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ica.</a:t>
            </a:r>
            <a:endParaRPr lang="sr-Latn-B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znate veličine su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a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lica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 kg</a:t>
            </a:r>
            <a:endParaRPr lang="en-GB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ercije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atna 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a klatna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 kg</a:t>
            </a:r>
            <a:endParaRPr lang="en-GB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eficijent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nja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ica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 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/sec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tojanje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 tačke dodira klatna i kolica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ra </a:t>
            </a:r>
            <a:r>
              <a:rPr lang="sr-Latn-B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e klatna duž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atna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m</a:t>
            </a:r>
            <a:endParaRPr lang="en-GB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vitaciono </a:t>
            </a: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rzanje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850106"/>
          </a:xfrm>
        </p:spPr>
        <p:txBody>
          <a:bodyPr>
            <a:normAutofit fontScale="90000"/>
          </a:bodyPr>
          <a:lstStyle/>
          <a:p>
            <a:pPr lvl="0" algn="ctr"/>
            <a:r>
              <a:rPr lang="en-US" sz="27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US" sz="27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olicima</a:t>
            </a:r>
            <a:r>
              <a:rPr lang="en-US" sz="27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7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verznim</a:t>
            </a:r>
            <a:r>
              <a:rPr lang="en-US" sz="27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latnom</a:t>
            </a:r>
            <a:r>
              <a:rPr lang="en-GB" dirty="0">
                <a:solidFill>
                  <a:schemeClr val="tx1"/>
                </a:solidFill>
                <a:effectLst/>
              </a:rPr>
              <a:t/>
            </a:r>
            <a:br>
              <a:rPr lang="en-GB" dirty="0">
                <a:solidFill>
                  <a:schemeClr val="tx1"/>
                </a:solidFill>
                <a:effectLst/>
              </a:rPr>
            </a:b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772816"/>
            <a:ext cx="3240360" cy="38884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58192"/>
              </p:ext>
            </p:extLst>
          </p:nvPr>
        </p:nvGraphicFramePr>
        <p:xfrm>
          <a:off x="2915816" y="256287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5" imgW="1295280" imgH="291960" progId="Equation.DSMT4">
                  <p:embed/>
                </p:oleObj>
              </mc:Choice>
              <mc:Fallback>
                <p:oleObj name="Equation" r:id="rId5" imgW="12952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6287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96460"/>
              </p:ext>
            </p:extLst>
          </p:nvPr>
        </p:nvGraphicFramePr>
        <p:xfrm>
          <a:off x="2771800" y="3982437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7" imgW="1155600" imgH="291960" progId="Equation.DSMT4">
                  <p:embed/>
                </p:oleObj>
              </mc:Choice>
              <mc:Fallback>
                <p:oleObj name="Equation" r:id="rId7" imgW="11556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982437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16016" y="5804698"/>
                <a:ext cx="3816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BA" i="1">
                          <a:latin typeface="Cambria Math"/>
                        </a:rPr>
                        <m:t>𝑆𝑖𝑠𝑡𝑒𝑚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𝑘𝑜𝑙𝑖𝑐𝑎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𝑠𝑎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𝑖𝑛𝑣𝑒𝑟𝑧𝑛𝑖𝑚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𝑘𝑙𝑎𝑡𝑛𝑜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804698"/>
                <a:ext cx="3816424" cy="369332"/>
              </a:xfrm>
              <a:prstGeom prst="rect">
                <a:avLst/>
              </a:prstGeom>
              <a:blipFill rotWithShape="1">
                <a:blip r:embed="rId19"/>
                <a:stretch>
                  <a:fillRect r="-1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124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336704"/>
          </a:xfrm>
        </p:spPr>
        <p:txBody>
          <a:bodyPr>
            <a:normAutofit/>
          </a:bodyPr>
          <a:lstStyle/>
          <a:p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kompozicijom sistema i rešavanjem statičkih jednačina kretanja dobijamo model u prostoru stanja</a:t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dirty="0" smtClean="0"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22842"/>
              </p:ext>
            </p:extLst>
          </p:nvPr>
        </p:nvGraphicFramePr>
        <p:xfrm>
          <a:off x="912813" y="1039813"/>
          <a:ext cx="5372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3" imgW="5371920" imgH="1218960" progId="Equation.DSMT4">
                  <p:embed/>
                </p:oleObj>
              </mc:Choice>
              <mc:Fallback>
                <p:oleObj name="Equation" r:id="rId3" imgW="53719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1039813"/>
                        <a:ext cx="5372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90713"/>
              </p:ext>
            </p:extLst>
          </p:nvPr>
        </p:nvGraphicFramePr>
        <p:xfrm>
          <a:off x="996950" y="2336800"/>
          <a:ext cx="2476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5" imgW="2476440" imgH="1218960" progId="Equation.DSMT4">
                  <p:embed/>
                </p:oleObj>
              </mc:Choice>
              <mc:Fallback>
                <p:oleObj name="Equation" r:id="rId5" imgW="2476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50" y="2336800"/>
                        <a:ext cx="2476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3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04664"/>
                <a:ext cx="8229600" cy="5602627"/>
              </a:xfrm>
            </p:spPr>
            <p:txBody>
              <a:bodyPr>
                <a:normAutofit/>
              </a:bodyPr>
              <a:lstStyle/>
              <a:p>
                <a:r>
                  <a:rPr lang="sr-Latn-BA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Željene karakteristike sistema</a:t>
                </a:r>
                <a:r>
                  <a:rPr lang="en-US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ferenca sistema  je odskočni signal i početni uslovi su nulti</a:t>
                </a:r>
                <a:endPara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smirenja sistema mora biti manje 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5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𝑠𝑒𝑐</m:t>
                    </m:r>
                  </m:oMath>
                </a14:m>
                <a:endPara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uspona pozicije kolica  mora biti manje 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0.5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𝑠𝑒𝑐</m:t>
                    </m:r>
                  </m:oMath>
                </a14:m>
                <a:endPara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gaona pozicija klatna </a:t>
                </a:r>
                <a14:m>
                  <m:oMath xmlns:m="http://schemas.openxmlformats.org/officeDocument/2006/math">
                    <m:r>
                      <a:rPr lang="sr-Latn-BA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e </a:t>
                </a: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i samo u </a:t>
                </a:r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kolini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0.35 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𝑎𝑑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 0.35 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𝑎𝑑</m:t>
                        </m:r>
                      </m:e>
                    </m:d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kalnog </a:t>
                </a: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ožaja klatna za </a:t>
                </a:r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v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upravljanja</a:t>
                </a:r>
                <a:endPara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indent="-342900">
                  <a:buFont typeface="+mj-lt"/>
                  <a:buAutoNum type="arabicParenR"/>
                </a:pP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da sistem dostigne ustaljeno stanje, vrednost </a:t>
                </a:r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zicije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lica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ba biti </a:t>
                </a:r>
                <a14:m>
                  <m:oMath xmlns:m="http://schemas.openxmlformats.org/officeDocument/2006/math">
                    <m:r>
                      <a:rPr lang="sr-Latn-BA" sz="1600" i="1">
                        <a:latin typeface="Cambria Math"/>
                      </a:rPr>
                      <m:t>0.2 </m:t>
                    </m:r>
                    <m:r>
                      <a:rPr lang="sr-Latn-BA" sz="1600" i="1">
                        <a:latin typeface="Cambria Math"/>
                      </a:rPr>
                      <m:t>𝑚</m:t>
                    </m:r>
                  </m:oMath>
                </a14:m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 vrednost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gla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stupanja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atna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d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kalne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zicije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𝜙</m:t>
                    </m:r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ba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i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0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𝑟𝑎𝑑</m:t>
                    </m:r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čemu greška odziva sistema u ustaljenom stanju sme biti do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/>
                      </a:rPr>
                      <m:t>2</m:t>
                    </m:r>
                    <m:r>
                      <a:rPr lang="sr-Latn-BA" sz="1600" i="1">
                        <a:latin typeface="Cambria Math"/>
                      </a:rPr>
                      <m:t>%</m:t>
                    </m:r>
                  </m:oMath>
                </a14:m>
                <a:r>
                  <a:rPr lang="sr-Latn-BA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a sve posmatrane izlazne parametre </a:t>
                </a:r>
                <a:r>
                  <a:rPr lang="sr-Latn-BA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stema</a:t>
                </a:r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04664"/>
                <a:ext cx="8229600" cy="5602627"/>
              </a:xfrm>
              <a:blipFill rotWithShape="1">
                <a:blip r:embed="rId2"/>
                <a:stretch>
                  <a:fillRect t="-3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914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6</TotalTime>
  <Words>569</Words>
  <Application>Microsoft Office PowerPoint</Application>
  <PresentationFormat>On-screen Show (4:3)</PresentationFormat>
  <Paragraphs>82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Concourse</vt:lpstr>
      <vt:lpstr>Equation</vt:lpstr>
      <vt:lpstr>MathType 7.0 Equation</vt:lpstr>
      <vt:lpstr>PowerPoint Presentation</vt:lpstr>
      <vt:lpstr>Uvod u optimalno upravljanje dinamičkim sistemima</vt:lpstr>
      <vt:lpstr>Optimalno upravljanje primenom linearnog regulatora sa povratnim dejstvom</vt:lpstr>
      <vt:lpstr>PowerPoint Presentation</vt:lpstr>
      <vt:lpstr>Optimalno upravljanje primenom linearnog servo regulatora</vt:lpstr>
      <vt:lpstr>PowerPoint Presentation</vt:lpstr>
      <vt:lpstr>Upravljanje kolicima sa inverznim klatno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aključak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žoni</dc:creator>
  <cp:lastModifiedBy>Džoni</cp:lastModifiedBy>
  <cp:revision>60</cp:revision>
  <dcterms:created xsi:type="dcterms:W3CDTF">2018-09-23T16:14:58Z</dcterms:created>
  <dcterms:modified xsi:type="dcterms:W3CDTF">2018-09-26T11:30:53Z</dcterms:modified>
</cp:coreProperties>
</file>